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4BEFC69">
      <w:pPr>
        <w:spacing w:line="285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0287000</wp:posOffset>
            </wp:positionV>
            <wp:extent cx="482600" cy="381000"/>
            <wp:effectExtent l="0" t="0" r="0" b="0"/>
            <wp:wrapNone/>
            <wp:docPr id="100217" name="图片 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广州市初中毕业生学业考试</w:t>
      </w:r>
    </w:p>
    <w:p w14:paraId="7A54DC50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22EB8C4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51FE455B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选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）</w:t>
      </w:r>
    </w:p>
    <w:p w14:paraId="1F8D6DE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四个选项中，负无理数的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073193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VObpER5wn9vNAx1ODbqMbQ==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8" o:title="eqIdc9db9373e74ecf5d63ad98afe66aa4b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VObpER5wn9v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3</w:t>
      </w:r>
    </w:p>
    <w:p w14:paraId="370555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027" o:spt="75" alt="学科网(www.zxxk.com)--教育资源门户，提供试卷、教案、课件、论文、素材以及各类教学资源下载，还有大量而丰富的教学相关资讯！ VObpER5wn9v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" o:title="eqIddd967903ed5a6f640a5b801ec8be007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直角边</w:t>
      </w:r>
      <w:r>
        <w:object>
          <v:shape id="_x0000_i1028" o:spt="75" alt="学科网(www.zxxk.com)--教育资源门户，提供试卷、教案、课件、论文、素材以及各类教学资源下载，还有大量而丰富的教学相关资讯！ VObpER5wn9vNAx1ODbqMbQ==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4" o:title="eqId60ef95894ceebaf236170e8832dcf7e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旋转一周，可以得到的立体图形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FA1DD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57225" cy="1104900"/>
            <wp:effectExtent l="0" t="0" r="3175" b="12700"/>
            <wp:docPr id="100003" name="图片 10000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B22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85825" cy="914400"/>
            <wp:effectExtent l="0" t="0" r="3175" b="0"/>
            <wp:docPr id="100005" name="图片 10000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00100" cy="866775"/>
            <wp:effectExtent l="0" t="0" r="12700" b="22225"/>
            <wp:docPr id="100007" name="图片 10000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33425" cy="885825"/>
            <wp:effectExtent l="0" t="0" r="3175" b="3175"/>
            <wp:docPr id="100009" name="图片 10000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52450" cy="981075"/>
            <wp:effectExtent l="0" t="0" r="6350" b="9525"/>
            <wp:docPr id="100011" name="图片 10001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F4B6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9E8720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 VObpER5wn9v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1" o:title="eqIdaa220c09d817808ff0a9321530534ca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 VObpER5wn9vNAx1ODbqMbQ==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23" o:title="eqIdee3aaa50de23a340edbd64a3776d22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638E22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 VObpER5wn9vNAx1ODbqMbQ==" type="#_x0000_t75" style="height:18.75pt;width:138.75pt;" o:ole="t" filled="f" o:preferrelative="t" stroked="f" coordsize="21600,21600">
            <v:path/>
            <v:fill on="f" focussize="0,0"/>
            <v:stroke on="f" joinstyle="miter"/>
            <v:imagedata r:id="rId25" o:title="eqIdd602ccde9aa0febdb38b9a3506c587d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 VObpER5wn9vNAx1ODbqMbQ==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27" o:title="eqIde9e3fbc46c37c91bda3b9c2099e97d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658B2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33" o:spt="75" alt="学科网(www.zxxk.com)--教育资源门户，提供试卷、教案、课件、论文、素材以及各类教学资源下载，还有大量而丰富的教学相关资讯！ VObpER5wn9vNAx1ODbqMbQ==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9" o:title="eqId70e4a9f20308f24dd213a7472d518c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的情况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3AF6B9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不相等的实数根</w:t>
      </w:r>
    </w:p>
    <w:p w14:paraId="11A8ADD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只有一个实数根</w:t>
      </w:r>
    </w:p>
    <w:p w14:paraId="4DBF9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地一周的每天最高气温如下表，利用这些数据绘制了下列四个统计图，最适合描述气温变化趋势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tbl>
      <w:tblPr>
        <w:tblStyle w:val="4"/>
        <w:tblW w:w="39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0"/>
        <w:gridCol w:w="450"/>
        <w:gridCol w:w="450"/>
        <w:gridCol w:w="450"/>
        <w:gridCol w:w="450"/>
        <w:gridCol w:w="450"/>
        <w:gridCol w:w="450"/>
        <w:gridCol w:w="450"/>
      </w:tblGrid>
      <w:tr w14:paraId="38E94ACE"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05D6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星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41E5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4379F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7E8A9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E203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123C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FE1E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181C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</w:t>
            </w:r>
          </w:p>
        </w:tc>
      </w:tr>
      <w:tr w14:paraId="5C575C99"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3336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最高气温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9AC5A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A854E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4EE5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9304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73DF1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B740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9E07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</w:tr>
    </w:tbl>
    <w:p w14:paraId="4E4A1754">
      <w:pPr>
        <w:spacing w:line="360" w:lineRule="auto"/>
        <w:jc w:val="left"/>
        <w:textAlignment w:val="center"/>
        <w:rPr>
          <w:color w:val="000000"/>
        </w:rPr>
      </w:pPr>
    </w:p>
    <w:p w14:paraId="31CBDC1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190750" cy="1181100"/>
            <wp:effectExtent l="0" t="0" r="19050" b="12700"/>
            <wp:docPr id="100013" name="图片 10001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724025" cy="1095375"/>
            <wp:effectExtent l="0" t="0" r="3175" b="22225"/>
            <wp:docPr id="100015" name="图片 10001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567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952625" cy="1228725"/>
            <wp:effectExtent l="0" t="0" r="3175" b="15875"/>
            <wp:docPr id="100017" name="图片 10001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76350" cy="1257300"/>
            <wp:effectExtent l="0" t="0" r="19050" b="12700"/>
            <wp:docPr id="100019" name="图片 10001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DC6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平面直角坐标系中，点</w:t>
      </w:r>
      <w:r>
        <w:object>
          <v:shape id="_x0000_i1034" o:spt="75" alt="学科网(www.zxxk.com)--教育资源门户，提供试卷、教案、课件、论文、素材以及各类教学资源下载，还有大量而丰富的教学相关资讯！ VObpER5wn9vNAx1ODbqMbQ==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5" o:title="eqId075b0a166147b163e5859c5143da16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35" o:spt="75" alt="学科网(www.zxxk.com)--教育资源门户，提供试卷、教案、课件、论文、素材以及各类教学资源下载，还有大量而丰富的教学相关资讯！ VObpER5wn9vNAx1ODbqMbQ==" type="#_x0000_t75" style="height:15.55pt;width:39.55pt;" o:ole="t" filled="f" o:preferrelative="t" stroked="f" coordsize="21600,21600">
            <v:path/>
            <v:fill on="f" focussize="0,0"/>
            <v:stroke on="f" joinstyle="miter"/>
            <v:imagedata r:id="rId37" o:title="eqId3e87b3d349194312a934fced615e563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将直线</w:t>
      </w:r>
      <w:r>
        <w:object>
          <v:shape id="_x0000_i1036" o:spt="75" alt="学科网(www.zxxk.com)--教育资源门户，提供试卷、教案、课件、论文、素材以及各类教学资源下载，还有大量而丰富的教学相关资讯！ VObpER5wn9vNAx1ODbqMbQ==" type="#_x0000_t75" style="height:13.05pt;width:29.2pt;" o:ole="t" filled="f" o:preferrelative="t" stroked="f" coordsize="21600,21600">
            <v:path/>
            <v:fill on="f" focussize="0,0"/>
            <v:stroke on="f" joinstyle="miter"/>
            <v:imagedata r:id="rId39" o:title="eqIdd77f5191798242b7b9b88a75e17e442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个单位长度后与线段</w:t>
      </w:r>
      <w:r>
        <w:object>
          <v:shape id="_x0000_i1037" o:spt="75" alt="学科网(www.zxxk.com)--教育资源门户，提供试卷、教案、课件、论文、素材以及各类教学资源下载，还有大量而丰富的教学相关资讯！ VObpER5wn9v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41" o:title="eqIdf52a58fbaf4fea03567e88a9f0f6e37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交点，则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D3EC5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581150"/>
            <wp:effectExtent l="0" t="0" r="6350" b="19050"/>
            <wp:docPr id="100021" name="图片 10002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372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 VObpER5wn9vNAx1ODbqMbQ==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4" o:title="eqId57512acfd9523080b4fea0ded9f58f7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 VObpER5wn9vNAx1ODbqMbQ==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6" o:title="eqId0ba94b59e6be1c62ee14930d019e60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 VObpER5wn9vNAx1ODbqMbQ==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8" o:title="eqIdb2dfdc056b901371d4b719e4a789fe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 VObpER5wn9vNAx1ODbqMbQ==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50" o:title="eqIdf8cd4c60da0356a153bfe520e6c1d5a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341DF3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42" o:spt="75" alt="学科网(www.zxxk.com)--教育资源门户，提供试卷、教案、课件、论文、素材以及各类教学资源下载，还有大量而丰富的教学相关资讯！ VObpER5wn9vNAx1ODbqMbQ==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52" o:title="eqIdf76ebaabee80c7b152d78d73bf1b902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</w:t>
      </w:r>
      <w:r>
        <w:object>
          <v:shape id="_x0000_i1043" o:spt="75" alt="学科网(www.zxxk.com)--教育资源门户，提供试卷、教案、课件、论文、素材以及各类教学资源下载，还有大量而丰富的教学相关资讯！ VObpER5wn9v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4" o:title="eqId07854693dd2e33f66030d6106eb6e0e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867660802" name="图片 86766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2" name="图片 86766080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在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830D6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一、三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二、四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三、四象限</w:t>
      </w:r>
    </w:p>
    <w:p w14:paraId="2267C4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菱形</w:t>
      </w:r>
      <w:r>
        <w:object>
          <v:shape id="_x0000_i1044" o:spt="75" alt="学科网(www.zxxk.com)--教育资源门户，提供试卷、教案、课件、论文、素材以及各类教学资源下载，还有大量而丰富的教学相关资讯！ VObpER5wn9v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VObpER5wn9v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41" o:title="eqIdf52a58fbaf4fea03567e88a9f0f6e37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 VObpER5wn9v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60" o:title="eqId0dc5c9827dfd0be5a9c85962d6ccbf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 VObpER5wn9v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2" o:title="eqId9d78abbad68bbbf12af10cd40ef4c353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 VObpER5wn9vNAx1ODbqMbQ==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" o:title="eqId67d822262ff00915910e5b87d81ad1b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四边形</w:t>
      </w:r>
      <w:r>
        <w:object>
          <v:shape id="_x0000_i1049" o:spt="75" alt="学科网(www.zxxk.com)--教育资源门户，提供试卷、教案、课件、论文、素材以及各类教学资源下载，还有大量而丰富的教学相关资讯！ VObpER5wn9vNAx1ODbqMbQ==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66" o:title="eqId611f100dcfa7803db6eb233e2e7f2da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96C52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933450"/>
            <wp:effectExtent l="0" t="0" r="6350" b="6350"/>
            <wp:docPr id="100023" name="图片 10002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B71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67660804" name="图片 86766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4" name="图片 86766080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0" o:spt="75" alt="学科网(www.zxxk.com)--教育资源门户，提供试卷、教案、课件、论文、素材以及各类教学资源下载，还有大量而丰富的教学相关资讯！ VObpER5wn9vNAx1ODbqMbQ==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70" o:title="eqId533a7b702ada1dd80123e4041271d5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0A0206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1" o:spt="75" alt="学科网(www.zxxk.com)--教育资源门户，提供试卷、教案、课件、论文、素材以及各类教学资源下载，还有大量而丰富的教学相关资讯！ VObpER5wn9v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2" o:title="eqId3d97cdc586744d208b6f69c9813af977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</w:t>
      </w:r>
      <w:r>
        <w:object>
          <v:shape id="_x0000_i1052" o:spt="75" alt="学科网(www.zxxk.com)--教育资源门户，提供试卷、教案、课件、论文、素材以及各类教学资源下载，还有大量而丰富的教学相关资讯！ VObpER5wn9vNAx1ODbqMbQ==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74" o:title="eqId3d2c15801fee2405573677484f5dcfa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VObpER5wn9vNAx1ODbqMbQ==" type="#_x0000_t75" style="height:16.65pt;width:20.4pt;" o:ole="t" filled="f" o:preferrelative="t" stroked="f" coordsize="21600,21600">
            <v:path/>
            <v:fill on="f" focussize="0,0"/>
            <v:stroke on="f" joinstyle="miter"/>
            <v:imagedata r:id="rId76" o:title="eqId16d65cecaf8a3dc2953f4109c75a98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color w:val="000000"/>
        </w:rPr>
        <w:t>弧</w:t>
      </w:r>
      <w:r>
        <w:object>
          <v:shape id="_x0000_i1054" o:spt="75" alt="学科网(www.zxxk.com)--教育资源门户，提供试卷、教案、课件、论文、素材以及各类教学资源下载，还有大量而丰富的教学相关资讯！ VObpER5wn9v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60" o:title="eqId0dc5c9827dfd0be5a9c85962d6ccbf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VObpER5wn9vNAx1ODbqMbQ==" type="#_x0000_t75" style="height:30.95pt;width:57.6pt;" o:ole="t" filled="f" o:preferrelative="t" stroked="f" coordsize="21600,21600">
            <v:path/>
            <v:fill on="f" focussize="0,0"/>
            <v:stroke on="f" joinstyle="miter"/>
            <v:imagedata r:id="rId79" o:title="eqId70182a2a35b47c652cb124fb881d771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 VObpER5wn9v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41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 VObpER5wn9vNAx1ODbqMbQ==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82" o:title="eqId177678001b2ccde1db8f57fa5e01700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长的最小值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CE4B9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123950"/>
            <wp:effectExtent l="0" t="0" r="0" b="19050"/>
            <wp:docPr id="100025" name="图片 10002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0B8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 VObpER5wn9v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5" o:title="eqIdeeaff6cf81a915d2e6524b9c745c916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 VObpER5wn9vNAx1ODbqMbQ==" type="#_x0000_t75" style="height:18.25pt;width:41pt;" o:ole="t" filled="f" o:preferrelative="t" stroked="f" coordsize="21600,21600">
            <v:path/>
            <v:fill on="f" focussize="0,0"/>
            <v:stroke on="f" joinstyle="miter"/>
            <v:imagedata r:id="rId87" o:title="eqIdb16e62553928b52fbc6948b55293e71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 VObpER5wn9v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9" o:title="eqIdc26df6dd1966d6ef9373bb040d8a420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 VObpER5wn9vNAx1ODbqMbQ==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91" o:title="eqId6d2cbfdd7e8f800fb6e849231b43700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</w:p>
    <w:p w14:paraId="49D68E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平面直角坐标系中，两点</w:t>
      </w:r>
      <w:r>
        <w:object>
          <v:shape id="_x0000_i1062" o:spt="75" alt="学科网(www.zxxk.com)--教育资源门户，提供试卷、教案、课件、论文、素材以及各类教学资源下载，还有大量而丰富的教学相关资讯！ VObpER5wn9v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93" o:title="eqIde6ff82ebdfad5e7de1c7487b0b817a7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VObpER5wn9v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95" o:title="eqId0a53e311ee0b5085e7e5a45c606daa5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064" o:spt="75" alt="学科网(www.zxxk.com)--教育资源门户，提供试卷、教案、课件、论文、素材以及各类教学资源下载，还有大量而丰富的教学相关资讯！ VObpER5wn9vNAx1ODbqMbQ==" type="#_x0000_t75" style="height:17.85pt;width:101.95pt;" o:ole="t" filled="f" o:preferrelative="t" stroked="f" coordsize="21600,21600">
            <v:path/>
            <v:fill on="f" focussize="0,0"/>
            <v:stroke on="f" joinstyle="miter"/>
            <v:imagedata r:id="rId97" o:title="eqId603d19a045ca71ea8b0907cef83f41c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6E203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5" o:spt="75" alt="学科网(www.zxxk.com)--教育资源门户，提供试卷、教案、课件、论文、素材以及各类教学资源下载，还有大量而丰富的教学相关资讯！ VObpER5wn9v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9" o:title="eqIda7a4e0d114afe36b3ad5eaac27ddee8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66" o:spt="75" alt="学科网(www.zxxk.com)--教育资源门户，提供试卷、教案、课件、论文、素材以及各类教学资源下载，还有大量而丰富的教学相关资讯！ VObpER5wn9vNAx1ODbqMbQ==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01" o:title="eqIdb2cde704c7c3c43bedf4345a40b6d4b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 VObpER5wn9vNAx1ODbqMbQ==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03" o:title="eqId4e9fce036c65cd6faa6db421859961a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8" o:spt="75" alt="学科网(www.zxxk.com)--教育资源门户，提供试卷、教案、课件、论文、素材以及各类教学资源下载，还有大量而丰富的教学相关资讯！ VObpER5wn9vNAx1ODbqMbQ==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5" o:title="eqId396de594dc73318b55be1c921023e08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 VObpER5wn9v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7" o:title="eqId2ac67e9a909472ab852d38d2ec66a1e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</w:p>
    <w:p w14:paraId="740758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0" o:spt="75" alt="学科网(www.zxxk.com)--教育资源门户，提供试卷、教案、课件、论文、素材以及各类教学资源下载，还有大量而丰富的教学相关资讯！ VObpER5wn9v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9" o:title="eqIda7a4e0d114afe36b3ad5eaac27ddee8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1" o:spt="75" alt="学科网(www.zxxk.com)--教育资源门户，提供试卷、教案、课件、论文、素材以及各类教学资源下载，还有大量而丰富的教学相关资讯！ VObpER5wn9vNAx1ODbqMbQ==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110" o:title="eqId3d4109c31ed57bb1431ac0d80e30aa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 VObpER5wn9vNAx1ODbqMbQ==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03" o:title="eqId4e9fce036c65cd6faa6db421859961a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3" o:spt="75" alt="学科网(www.zxxk.com)--教育资源门户，提供试卷、教案、课件、论文、素材以及各类教学资源下载，还有大量而丰富的教学相关资讯！ VObpER5wn9vNAx1ODbqMbQ==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3" o:title="eqId5ff422f3c701584afe9614d664e883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 VObpER5wn9v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7" o:title="eqId2ac67e9a909472ab852d38d2ec66a1e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</w:p>
    <w:p w14:paraId="7737D2EA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2B97D2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75" o:spt="75" alt="学科网(www.zxxk.com)--教育资源门户，提供试卷、教案、课件、论文、素材以及各类教学资源下载，还有大量而丰富的教学相关资讯！ VObpER5wn9v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41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 VObpER5wn9vNAx1ODbqMbQ==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2" o:title="eqId9d78abbad68bbbf12af10cd40ef4c35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77" o:spt="75" alt="学科网(www.zxxk.com)--教育资源门户，提供试卷、教案、课件、论文、素材以及各类教学资源下载，还有大量而丰富的教学相关资讯！ VObpER5wn9vNAx1ODbqMbQ==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8" o:title="eqId7ab3b50c9bb089bfeda6b0a7d6807fb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 VObpER5wn9vNAx1ODbqMbQ==" type="#_x0000_t75" style="height:13.4pt;width:19.25pt;" o:ole="t" filled="f" o:preferrelative="t" stroked="f" coordsize="21600,21600">
            <v:path/>
            <v:fill on="f" focussize="0,0"/>
            <v:stroke on="f" joinstyle="miter"/>
            <v:imagedata r:id="rId120" o:title="eqId9d57899ad4774aed9ccc7bd23db7215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867660806" name="图片 867660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6" name="图片 86766080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</w:t>
      </w:r>
      <w:r>
        <w:rPr>
          <w:color w:val="000000"/>
        </w:rPr>
        <w:t>__________</w:t>
      </w:r>
      <w:r>
        <w:object>
          <v:shape id="_x0000_i1079" o:spt="75" alt="学科网(www.zxxk.com)--教育资源门户，提供试卷、教案、课件、论文、素材以及各类教学资源下载，还有大量而丰富的教学相关资讯！ VObpER5wn9vNAx1ODbqMbQ==" type="#_x0000_t75" style="height:12.1pt;width:8.05pt;" o:ole="t" filled="f" o:preferrelative="t" stroked="f" coordsize="21600,21600">
            <v:path/>
            <v:fill on="f" focussize="0,0"/>
            <v:stroke on="f" joinstyle="miter"/>
            <v:imagedata r:id="rId122" o:title="eqId83873a9d782f2588c5eedbfe73f9bc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E621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866775"/>
            <wp:effectExtent l="0" t="0" r="19050" b="22225"/>
            <wp:docPr id="100027" name="图片 10002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45F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0" o:spt="75" alt="学科网(www.zxxk.com)--教育资源门户，提供试卷、教案、课件、论文、素材以及各类教学资源下载，还有大量而丰富的教学相关资讯！ VObpER5wn9v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25" o:title="eqId15c0dbe3c080c4c4636c64803e5c1f7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81" o:spt="75" alt="学科网(www.zxxk.com)--教育资源门户，提供试卷、教案、课件、论文、素材以及各类教学资源下载，还有大量而丰富的教学相关资讯！ VObpER5wn9v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7" o:title="eqId8455657dde27aabe6adb7b188e031c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 VObpER5wn9v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9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083" o:spt="75" alt="学科网(www.zxxk.com)--教育资源门户，提供试卷、教案、课件、论文、素材以及各类教学资源下载，还有大量而丰富的教学相关资讯！ VObpER5wn9vNAx1ODbqMbQ==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1" o:title="eqIdb79dd200766db27fb90d6bd1992cf65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85" o:spt="75" alt="学科网(www.zxxk.com)--教育资源门户，提供试卷、教案、课件、论文、素材以及各类教学资源下载，还有大量而丰富的教学相关资讯！ VObpER5wn9vNAx1ODbqMbQ==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35" o:title="eqIdc436f108fd4921dae15ecff19270237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6" o:spt="75" alt="学科网(www.zxxk.com)--教育资源门户，提供试卷、教案、课件、论文、素材以及各类教学资源下载，还有大量而丰富的教学相关资讯！ VObpER5wn9vNAx1ODbqMbQ==" type="#_x0000_t75" style="height:30.6pt;width:42pt;" o:ole="t" filled="f" o:preferrelative="t" stroked="f" coordsize="21600,21600">
            <v:path/>
            <v:fill on="f" focussize="0,0"/>
            <v:stroke on="f" joinstyle="miter"/>
            <v:imagedata r:id="rId137" o:title="eqId69d91f36d4a803f034dd91182908fb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 VObpER5wn9vNAx1ODbqMbQ==" type="#_x0000_t75" style="height:33.8pt;width:41.9pt;" o:ole="t" filled="f" o:preferrelative="t" stroked="f" coordsize="21600,21600">
            <v:path/>
            <v:fill on="f" focussize="0,0"/>
            <v:stroke on="f" joinstyle="miter"/>
            <v:imagedata r:id="rId139" o:title="eqId8390644e73ecb4da5f3148939c9fc85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1868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343025"/>
            <wp:effectExtent l="0" t="0" r="3175" b="3175"/>
            <wp:docPr id="100029" name="图片 10002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F23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要使代数式</w:t>
      </w:r>
      <w:r>
        <w:object>
          <v:shape id="_x0000_i1088" o:spt="75" alt="学科网(www.zxxk.com)--教育资源门户，提供试卷、教案、课件、论文、素材以及各类教学资源下载，还有大量而丰富的教学相关资讯！ VObpER5wn9vNAx1ODbqMbQ==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2" o:title="eqIdfa12f70a8508603bfc2083671d5fd56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7320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9" o:spt="75" alt="学科网(www.zxxk.com)--教育资源门户，提供试卷、教案、课件、论文、素材以及各类教学资源下载，还有大量而丰富的教学相关资讯！ VObpER5wn9v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" o:title="eqIddd967903ed5a6f640a5b801ec8be007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 VObpER5wn9vNAx1ODbqMbQ==" type="#_x0000_t75" style="height:13.75pt;width:63.85pt;" o:ole="t" filled="f" o:preferrelative="t" stroked="f" coordsize="21600,21600">
            <v:path/>
            <v:fill on="f" focussize="0,0"/>
            <v:stroke on="f" joinstyle="miter"/>
            <v:imagedata r:id="rId145" o:title="eqIded10df4140819d5451773a45de66201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 VObpER5wn9v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47" o:title="eqId03902478df1a55bc99703210bccab91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92" o:spt="75" alt="学科网(www.zxxk.com)--教育资源门户，提供试卷、教案、课件、论文、素材以及各类教学资源下载，还有大量而丰富的教学相关资讯！ VObpER5wn9vNAx1ODbqMbQ==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49" o:title="eqId21b28f28ced0531d1df34fcf04c6c67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093" o:spt="75" alt="学科网(www.zxxk.com)--教育资源门户，提供试卷、教案、课件、论文、素材以及各类教学资源下载，还有大量而丰富的教学相关资讯！ VObpER5wn9vNAx1ODbqMbQ==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51" o:title="eqId7386890711f074294aa677a7aec2775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 VObpER5wn9vNAx1ODbqMbQ==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3" o:title="eqId6f732fce92dd33b28a254c2b1ae2261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95" o:spt="75" alt="学科网(www.zxxk.com)--教育资源门户，提供试卷、教案、课件、论文、素材以及各类教学资源下载，还有大量而丰富的教学相关资讯！ VObpER5wn9v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47" o:title="eqId03902478df1a55bc99703210bccab91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77077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828675"/>
            <wp:effectExtent l="0" t="0" r="6350" b="9525"/>
            <wp:docPr id="100031" name="图片 10003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244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若抛物线</w:t>
      </w:r>
      <w:r>
        <w:object>
          <v:shape id="_x0000_i1096" o:spt="75" alt="学科网(www.zxxk.com)--教育资源门户，提供试卷、教案、课件、论文、素材以及各类教学资源下载，还有大量而丰富的教学相关资讯！ VObpER5wn9vNAx1ODbqMbQ==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157" o:title="eqId24e8ff8ea4e4f35bae40f0a005e23ef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在直线</w:t>
      </w:r>
      <w:r>
        <w:object>
          <v:shape id="_x0000_i1097" o:spt="75" alt="学科网(www.zxxk.com)--教育资源门户，提供试卷、教案、课件、论文、素材以及各类教学资源下载，还有大量而丰富的教学相关资讯！ VObpER5wn9vNAx1ODbqMbQ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59" o:title="eqIdc31c4f39399ec245a67db2933ed639f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A4D1A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 VObpER5wn9v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2" o:title="eqId3d97cdc586744d208b6f69c9813af97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099" o:spt="75" alt="学科网(www.zxxk.com)--教育资源门户，提供试卷、教案、课件、论文、素材以及各类教学资源下载，还有大量而丰富的教学相关资讯！ VObpER5wn9vNAx1ODbqMbQ==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62" o:title="eqId6f8c4c029e552954bd493b49aeab82d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 VObpER5wn9v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2" o:title="eqId3d97cdc586744d208b6f69c9813af9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平面内有一动点</w:t>
      </w:r>
      <w:r>
        <w:object>
          <v:shape id="_x0000_i1101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5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02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5" o:title="eqIddad2a36927223bd70f426ba06aea4b4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引</w:t>
      </w:r>
      <w:r>
        <w:object>
          <v:shape id="_x0000_i1103" o:spt="75" alt="学科网(www.zxxk.com)--教育资源门户，提供试卷、教案、课件、论文、素材以及各类教学资源下载，还有大量而丰富的教学相关资讯！ VObpER5wn9v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2" o:title="eqId3d97cdc586744d208b6f69c9813af97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切线</w:t>
      </w:r>
      <w:r>
        <w:object>
          <v:shape id="_x0000_i1104" o:spt="75" alt="学科网(www.zxxk.com)--教育资源门户，提供试卷、教案、课件、论文、素材以及各类教学资源下载，还有大量而丰富的教学相关资讯！ VObpER5wn9vNAx1ODbqMbQ==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69" o:title="eqIdbd33764ff4efddfe11a98a609753715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 VObpER5wn9vNAx1ODbqMbQ==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171" o:title="eqIdd2be49c37e30a3ced0364c3e74d8c6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切点分别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VObpER5wn9vNAx1ODbqMbQ==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5" o:title="eqIddad2a36927223bd70f426ba06aea4b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心</w:t>
      </w:r>
      <w:r>
        <w:object>
          <v:shape id="_x0000_i1109" o:spt="75" alt="学科网(www.zxxk.com)--教育资源门户，提供试卷、教案、课件、论文、素材以及各类教学资源下载，还有大量而丰富的教学相关资讯！ VObpER5wn9v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78" o:title="eqId1dde8112e8eb968fd042418dd632759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10" o:spt="75" alt="学科网(www.zxxk.com)--教育资源门户，提供试卷、教案、课件、论文、素材以及各类教学资源下载，还有大量而丰富的教学相关资讯！ VObpER5wn9v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80" o:title="eqId5c02bc0c74292b1e8f395f90935d317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 VObpER5wn9vNAx1ODbqMbQ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80" o:title="eqId5c02bc0c74292b1e8f395f90935d317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若过点</w:t>
      </w:r>
      <w:r>
        <w:object>
          <v:shape id="_x0000_i1112" o:spt="75" alt="学科网(www.zxxk.com)--教育资源门户，提供试卷、教案、课件、论文、素材以及各类教学资源下载，还有大量而丰富的教学相关资讯！ VObpER5wn9v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78" o:title="eqId1dde8112e8eb968fd042418dd63275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3" o:spt="75" alt="学科网(www.zxxk.com)--教育资源门户，提供试卷、教案、课件、论文、素材以及各类教学资源下载，还有大量而丰富的教学相关资讯！ VObpER5wn9vNAx1ODbqMbQ==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4" o:title="eqIdef39b1a8033326891f8f2814a05374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14" o:spt="75" alt="学科网(www.zxxk.com)--教育资源门户，提供试卷、教案、课件、论文、素材以及各类教学资源下载，还有大量而丰富的教学相关资讯！ VObpER5wn9vNAx1ODbqMbQ==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171" o:title="eqIdd2be49c37e30a3ced0364c3e74d8c68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 VObpER5wn9v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87" o:title="eqIdc5db41a1f31d6baee7c69990811edb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点</w:t>
      </w:r>
      <w:r>
        <w:object>
          <v:shape id="_x0000_i1116" o:spt="75" alt="学科网(www.zxxk.com)--教育资源门户，提供试卷、教案、课件、论文、素材以及各类教学资源下载，还有大量而丰富的教学相关资讯！ VObpER5wn9v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87" o:title="eqIdc5db41a1f31d6baee7c69990811edb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线段</w:t>
      </w:r>
      <w:r>
        <w:object>
          <v:shape id="_x0000_i1118" o:spt="75" alt="学科网(www.zxxk.com)--教育资源门户，提供试卷、教案、课件、论文、素材以及各类教学资源下载，还有大量而丰富的教学相关资讯！ VObpER5wn9vNAx1ODbqMbQ==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91" o:title="eqId828628c0876b45381c9a0edeb0fec2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9" o:spt="75" alt="学科网(www.zxxk.com)--教育资源门户，提供试卷、教案、课件、论文、素材以及各类教学资源下载，还有大量而丰富的教学相关资讯！ VObpER5wn9v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2" o:title="eqId3d97cdc586744d208b6f69c9813af9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 VObpER5wn9v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7" o:title="eqId8455657dde27aabe6adb7b188e031c1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21" o:spt="75" alt="学科网(www.zxxk.com)--教育资源门户，提供试卷、教案、课件、论文、素材以及各类教学资源下载，还有大量而丰富的教学相关资讯！ VObpER5wn9vNAx1ODbqMbQ==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5" o:title="eqId219e10456959f991b36a075972bcdbf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 VObpER5wn9vNAx1ODbqMbQ==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97" o:title="eqId6b52933ebe6bd7b863f748c01a84cc8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 VObpER5wn9v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9" o:title="eqIdd053b14c8588eee2acbbe44fc37a688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24" o:spt="75" alt="学科网(www.zxxk.com)--教育资源门户，提供试卷、教案、课件、论文、素材以及各类教学资源下载，还有大量而丰富的教学相关资讯！ VObpER5wn9v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1" o:title="eqId81dea63b8ce3e51adf66cf7b9982a2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73F8B9D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、证明过程或演算步骤．）</w:t>
      </w:r>
    </w:p>
    <w:p w14:paraId="3778696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125" o:spt="75" alt="学科网(www.zxxk.com)--教育资源门户，提供试卷、教案、课件、论文、素材以及各类教学资源下载，还有大量而丰富的教学相关资讯！ VObpER5wn9vNAx1ODbqMbQ==" type="#_x0000_t75" style="height:36.15pt;width:72pt;" o:ole="t" filled="f" o:preferrelative="t" stroked="f" coordsize="21600,21600">
            <v:path/>
            <v:fill on="f" focussize="0,0"/>
            <v:stroke on="f" joinstyle="miter"/>
            <v:imagedata r:id="rId203" o:title="eqId38f0ec92a31502ef372c7d787b09dd6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11430"/>
            <wp:docPr id="867660800" name="图片 867660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0" name="图片 867660800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轴上表示解集．</w:t>
      </w:r>
    </w:p>
    <w:p w14:paraId="4EA971A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31D58C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64DB680E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 w14:paraId="7930E7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6" o:spt="75" alt="学科网(www.zxxk.com)--教育资源门户，提供试卷、教案、课件、论文、素材以及各类教学资源下载，还有大量而丰富的教学相关资讯！ VObpER5wn9vNAx1ODbqMbQ==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206" o:title="eqId3bae74865b97db7ced7fbf67303668e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 VObpER5wn9vNAx1ODbqMbQ==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08" o:title="eqId8e5e36f3e38bcf927cd9f7728160fbb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 VObpER5wn9vNAx1ODbqMbQ==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0" o:title="eqIdfeb67f27bcda7681b19239a199b4c4d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29" o:spt="75" alt="学科网(www.zxxk.com)--教育资源门户，提供试卷、教案、课件、论文、素材以及各类教学资源下载，还有大量而丰富的教学相关资讯！ VObpER5wn9vNAx1ODbqMbQ==" type="#_x0000_t75" style="height:13.8pt;width:85.25pt;" o:ole="t" filled="f" o:preferrelative="t" stroked="f" coordsize="21600,21600">
            <v:path/>
            <v:fill on="f" focussize="0,0"/>
            <v:stroke on="f" joinstyle="miter"/>
            <v:imagedata r:id="rId212" o:title="eqId39c1b5e1f90cd17148f489e28ce1bc4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C499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285875"/>
            <wp:effectExtent l="0" t="0" r="19050" b="9525"/>
            <wp:docPr id="100033" name="图片 10003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F3AED">
      <w:pPr>
        <w:spacing w:line="360" w:lineRule="auto"/>
        <w:jc w:val="left"/>
        <w:textAlignment w:val="center"/>
        <w:rPr>
          <w:color w:val="000000"/>
        </w:rPr>
      </w:pPr>
    </w:p>
    <w:p w14:paraId="4279F78F">
      <w:pPr>
        <w:spacing w:line="360" w:lineRule="auto"/>
        <w:jc w:val="left"/>
        <w:textAlignment w:val="center"/>
        <w:rPr>
          <w:color w:val="000000"/>
        </w:rPr>
      </w:pPr>
    </w:p>
    <w:p w14:paraId="22B9BDE5">
      <w:pPr>
        <w:spacing w:line="360" w:lineRule="auto"/>
        <w:jc w:val="left"/>
        <w:textAlignment w:val="center"/>
        <w:rPr>
          <w:color w:val="000000"/>
        </w:rPr>
      </w:pPr>
    </w:p>
    <w:p w14:paraId="1B417E3E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求代数式</w:t>
      </w:r>
      <w:r>
        <w:object>
          <v:shape id="_x0000_i1130" o:spt="75" alt="学科网(www.zxxk.com)--教育资源门户，提供试卷、教案、课件、论文、素材以及各类教学资源下载，还有大量而丰富的教学相关资讯！ VObpER5wn9vNAx1ODbqMbQ==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215" o:title="eqId08c46c1d4cc048efd07a0e6e8e50422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中</w:t>
      </w:r>
      <w:r>
        <w:object>
          <v:shape id="_x0000_i1131" o:spt="75" alt="学科网(www.zxxk.com)--教育资源门户，提供试卷、教案、课件、论文、素材以及各类教学资源下载，还有大量而丰富的教学相关资讯！ VObpER5wn9v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17" o:title="eqId1046705b7076f350f4fdb0cd549fa79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600B26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BCFA144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2850076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3C17601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515D1C5A">
      <w:pPr>
        <w:widowControl w:val="0"/>
        <w:numPr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32A86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了弘扬中华优秀传统文化，某校开展主题为“多彩非遗，国韵传扬”的演讲比赛．评委从演讲的内容、能力、效果三个方面为选手打分，各项成绩均按百分制计．进入决赛的前两名选手需要确定名次（不能并列），他们的单项成绩如下表所示：</w:t>
      </w:r>
    </w:p>
    <w:tbl>
      <w:tblPr>
        <w:tblStyle w:val="4"/>
        <w:tblW w:w="23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54"/>
        <w:gridCol w:w="600"/>
        <w:gridCol w:w="601"/>
        <w:gridCol w:w="600"/>
      </w:tblGrid>
      <w:tr w14:paraId="2E2D1A67"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C586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手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5F69B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内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29A9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能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22FD4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效果</w:t>
            </w:r>
          </w:p>
        </w:tc>
      </w:tr>
      <w:tr w14:paraId="1D10D500"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590D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B78B5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2" o:spt="75" alt="学科网(www.zxxk.com)--教育资源门户，提供试卷、教案、课件、论文、素材以及各类教学资源下载，还有大量而丰富的教学相关资讯！ VObpER5wn9vNAx1ODbqMbQ==" type="#_x0000_t75" style="height:14.4pt;width:15.05pt;" o:ole="t" filled="f" o:preferrelative="t" stroked="f" coordsize="21600,21600">
                  <v:path/>
                  <v:fill on="f" focussize="0,0"/>
                  <v:stroke on="f" joinstyle="miter"/>
                  <v:imagedata r:id="rId219" o:title="eqIdc804623afb11ea99366d6a50043ccb78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3EF2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3" o:spt="75" alt="学科网(www.zxxk.com)--教育资源门户，提供试卷、教案、课件、论文、素材以及各类教学资源下载，还有大量而丰富的教学相关资讯！ VObpER5wn9vNAx1ODbqMbQ==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221" o:title="eqId91488a5bb578d001827a4fd7a66b0592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0659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4" o:spt="75" alt="学科网(www.zxxk.com)--教育资源门户，提供试卷、教案、课件、论文、素材以及各类教学资源下载，还有大量而丰富的教学相关资讯！ VObpER5wn9vNAx1ODbqMbQ==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23" o:title="eqId3ef0a9f421547e737ec464d29b314403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2">
                  <o:LockedField>false</o:LockedField>
                </o:OLEObject>
              </w:object>
            </w:r>
          </w:p>
        </w:tc>
      </w:tr>
      <w:tr w14:paraId="4F915611"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0831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4303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5" o:spt="75" alt="学科网(www.zxxk.com)--教育资源门户，提供试卷、教案、课件、论文、素材以及各类教学资源下载，还有大量而丰富的教学相关资讯！ VObpER5wn9vNAx1ODbqMbQ==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23" o:title="eqId3ef0a9f421547e737ec464d29b314403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9C58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 VObpER5wn9vNAx1ODbqMbQ==" type="#_x0000_t75" style="height:14.5pt;width:15.15pt;" o:ole="t" filled="f" o:preferrelative="t" stroked="f" coordsize="21600,21600">
                  <v:path/>
                  <v:fill on="f" focussize="0,0"/>
                  <v:stroke on="f" joinstyle="miter"/>
                  <v:imagedata r:id="rId226" o:title="eqId83fd1dadbe1b2cafc0cf8b5bb8b18ed9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35C35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7" o:spt="75" alt="学科网(www.zxxk.com)--教育资源门户，提供试卷、教案、课件、论文、素材以及各类教学资源下载，还有大量而丰富的教学相关资讯！ VObpER5wn9vNAx1ODbqMbQ==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28" o:title="eqId07e7c4fbd01657227dcaece03e8b1d98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7">
                  <o:LockedField>false</o:LockedField>
                </o:OLEObject>
              </w:object>
            </w:r>
          </w:p>
        </w:tc>
      </w:tr>
    </w:tbl>
    <w:p w14:paraId="3E6957E8">
      <w:pPr>
        <w:spacing w:line="360" w:lineRule="auto"/>
        <w:jc w:val="left"/>
        <w:textAlignment w:val="center"/>
        <w:rPr>
          <w:color w:val="000000"/>
        </w:rPr>
      </w:pPr>
    </w:p>
    <w:p w14:paraId="33C57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分别计算甲、乙两名选手的平均成绩（百分制），能否以此确定两人的名次？</w:t>
      </w:r>
    </w:p>
    <w:p w14:paraId="76555C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评委认为“内容”这一项最重要，内容、能力、效果的成绩按照</w:t>
      </w:r>
      <w:r>
        <w:object>
          <v:shape id="_x0000_i1138" o:spt="75" alt="学科网(www.zxxk.com)--教育资源门户，提供试卷、教案、课件、论文、素材以及各类教学资源下载，还有大量而丰富的教学相关资讯！ VObpER5wn9vNAx1ODbqMbQ==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0" o:title="eqId6884cdef1f2dd1b1b7520bc1cfd7b74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确定，以此计算两名选手的平均成绩（百分制），并确定两人的名次；</w:t>
      </w:r>
    </w:p>
    <w:p w14:paraId="3FEDE2F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你是评委，请按你认为各项的“重要程度”设计三项成绩的比，并解释设计的理由．</w:t>
      </w:r>
    </w:p>
    <w:p w14:paraId="20820AF3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08213A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F0A052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4C481C9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32B0B9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321C83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曲线</w:t>
      </w:r>
      <w:r>
        <w:object>
          <v:shape id="_x0000_i1139" o:spt="75" alt="学科网(www.zxxk.com)--教育资源门户，提供试卷、教案、课件、论文、素材以及各类教学资源下载，还有大量而丰富的教学相关资讯！ VObpER5wn9vNAx1ODbqMbQ==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32" o:title="eqIde51bd1ab59c8a64b705806718bbb55e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40" o:spt="75" alt="学科网(www.zxxk.com)--教育资源门户，提供试卷、教案、课件、论文、素材以及各类教学资源下载，还有大量而丰富的教学相关资讯！ VObpER5wn9vNAx1ODbqMbQ==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34" o:title="eqId3129f8b74b3e828a19d1ec4a017ceeb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F03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7640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4B9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1FA64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41" o:spt="75" alt="学科网(www.zxxk.com)--教育资源门户，提供试卷、教案、课件、论文、素材以及各类教学资源下载，还有大量而丰富的教学相关资讯！ VObpER5wn9vNAx1ODbqMbQ==" type="#_x0000_t75" style="height:16.15pt;width:62.8pt;" o:ole="t" filled="f" o:preferrelative="t" stroked="f" coordsize="21600,21600">
            <v:path/>
            <v:fill on="f" focussize="0,0"/>
            <v:stroke on="f" joinstyle="miter"/>
            <v:imagedata r:id="rId237" o:title="eqIdfad6580b23e0576b82e7233f49583ab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也经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点的坐标，并在图中画出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；</w:t>
      </w:r>
    </w:p>
    <w:p w14:paraId="57200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若在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两坐标轴围成的三角形内部（不包含边界）随机取一个格点（横、纵坐标都是整数的点），求该格点在曲线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上的概率．</w:t>
      </w:r>
    </w:p>
    <w:p w14:paraId="2DCE8C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智能机器人广泛应用于智慧农业．为了降低成本和提高采摘效率，某果园引进一台智能采摘机器人进行某种水果采摘．</w:t>
      </w:r>
    </w:p>
    <w:p w14:paraId="712421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用人工采摘的成本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相比人工采摘，用智能机器人采摘的成本可降低</w:t>
      </w:r>
      <w:r>
        <w:object>
          <v:shape id="_x0000_i1142" o:spt="75" alt="学科网(www.zxxk.com)--教育资源门户，提供试卷、教案、课件、论文、素材以及各类教学资源下载，还有大量而丰富的教学相关资讯！ VObpER5wn9vNAx1ODbqMbQ==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39" o:title="eqIdf51efd0ca4b6c3d42afdc6b8feb330a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用智能机器人采换的成本是多少元；（用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代数式表示）</w:t>
      </w:r>
    </w:p>
    <w:p w14:paraId="0935FC1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要采摘</w:t>
      </w:r>
      <w:r>
        <w:rPr>
          <w:rFonts w:ascii="Times New Roman" w:hAnsi="Times New Roman" w:eastAsia="Times New Roman" w:cs="Times New Roman"/>
          <w:color w:val="000000"/>
        </w:rPr>
        <w:t>4000</w:t>
      </w:r>
      <w:r>
        <w:rPr>
          <w:rFonts w:ascii="宋体" w:hAnsi="宋体" w:eastAsia="宋体" w:cs="宋体"/>
          <w:color w:val="000000"/>
        </w:rPr>
        <w:t>千克该种水果，用这台智能采摘机器人采摘比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工人同时采摘所需的天数还少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天，已知这台智能采摘机器人采摘的效率是一个工人的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，求这台智能采摘机器人每天可采摘该种水果多少千克．</w:t>
      </w:r>
    </w:p>
    <w:p w14:paraId="52D9220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5CAA85B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D92860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6C55F60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9DE89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宽与长的比是</w:t>
      </w:r>
      <w:r>
        <w:object>
          <v:shape id="_x0000_i1143" o:spt="75" alt="学科网(www.zxxk.com)--教育资源门户，提供试卷、教案、课件、论文、素材以及各类教学资源下载，还有大量而丰富的教学相关资讯！ VObpER5wn9vNAx1ODbqMbQ==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241" o:title="eqId029d393bb07b7140905b85f550519de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约为</w:t>
      </w:r>
      <w:r>
        <w:object>
          <v:shape id="_x0000_i1144" o:spt="75" alt="学科网(www.zxxk.com)--教育资源门户，提供试卷、教案、课件、论文、素材以及各类教学资源下载，还有大量而丰富的教学相关资讯！ VObpER5wn9v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3" o:title="eqId3354f9f2d63bbe85de7b62850bad1c2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矩形叫做黄金矩形．现有一张黄金矩形纸片</w:t>
      </w:r>
      <w:r>
        <w:object>
          <v:shape id="_x0000_i1145" o:spt="75" alt="学科网(www.zxxk.com)--教育资源门户，提供试卷、教案、课件、论文、素材以及各类教学资源下载，还有大量而丰富的教学相关资讯！ VObpER5wn9v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</w:t>
      </w:r>
      <w:r>
        <w:object>
          <v:shape id="_x0000_i1146" o:spt="75" alt="学科网(www.zxxk.com)--教育资源门户，提供试卷、教案、课件、论文、素材以及各类教学资源下载，还有大量而丰富的教学相关资讯！ VObpER5wn9vNAx1ODbqMbQ==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46" o:title="eqIdbc9592de3397998e1c48be6789615bf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折叠纸片</w:t>
      </w:r>
      <w:r>
        <w:object>
          <v:shape id="_x0000_i1147" o:spt="75" alt="学科网(www.zxxk.com)--教育资源门户，提供试卷、教案、课件、论文、素材以及各类教学资源下载，还有大量而丰富的教学相关资讯！ VObpER5wn9v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48" o:spt="75" alt="学科网(www.zxxk.com)--教育资源门户，提供试卷、教案、课件、论文、素材以及各类教学资源下载，还有大量而丰富的教学相关资讯！ VObpER5wn9v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47" o:title="eqId03902478df1a55bc99703210bccab91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折痕为</w:t>
      </w:r>
      <w:r>
        <w:object>
          <v:shape id="_x0000_i1149" o:spt="75" alt="学科网(www.zxxk.com)--教育资源门户，提供试卷、教案、课件、论文、素材以及各类教学资源下载，还有大量而丰富的教学相关资讯！ VObpER5wn9vNAx1ODbqMbQ==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250" o:title="eqId6aa2b5e09f8ec785c59900a529390a0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0" o:spt="75" alt="学科网(www.zxxk.com)--教育资源门户，提供试卷、教案、课件、论文、素材以及各类教学资源下载，还有大量而丰富的教学相关资讯！ VObpER5wn9v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2" o:title="eqId49b50357a6545cae8348e3059312f52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将纸片展开．</w:t>
      </w:r>
    </w:p>
    <w:p w14:paraId="170947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38425" cy="1314450"/>
            <wp:effectExtent l="0" t="0" r="3175" b="6350"/>
            <wp:docPr id="100037" name="图片 10003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72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1" o:spt="75" alt="学科网(www.zxxk.com)--教育资源门户，提供试卷、教案、课件、论文、素材以及各类教学资源下载，还有大量而丰富的教学相关资讯！ VObpER5wn9v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41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3B65F2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52" o:spt="75" alt="学科网(www.zxxk.com)--教育资源门户，提供试卷、教案、课件、论文、素材以及各类教学资源下载，还有大量而丰富的教学相关资讯！ VObpER5wn9v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56" o:title="eqIdb32c05247f6998d7a70d31d13be4148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黄金矩形；</w:t>
      </w:r>
    </w:p>
    <w:p w14:paraId="1A099D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3" o:spt="75" alt="学科网(www.zxxk.com)--教育资源门户，提供试卷、教案、课件、论文、素材以及各类教学资源下载，还有大量而丰富的教学相关资讯！ VObpER5wn9v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8" o:title="eqId68a83fdd2ba72a2dba0b6b10bb3e06b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54" o:spt="75" alt="学科网(www.zxxk.com)--教育资源门户，提供试卷、教案、课件、论文、素材以及各类教学资源下载，还有大量而丰富的教学相关资讯！ VObpER5wn9v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0" o:title="eqIdc63e36329f5e0979f5ee776ac5d0632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叠纸片</w:t>
      </w:r>
      <w:r>
        <w:object>
          <v:shape id="_x0000_i1155" o:spt="75" alt="学科网(www.zxxk.com)--教育资源门户，提供试卷、教案、课件、论文、素材以及各类教学资源下载，还有大量而丰富的教学相关资讯！ VObpER5wn9v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7" o:title="eqId411b38a18046fea8e9fab1f9f9b80a5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156" o:spt="75" alt="学科网(www.zxxk.com)--教育资源门户，提供试卷、教案、课件、论文、素材以及各类教学资源下载，还有大量而丰富的教学相关资讯！ VObpER5wn9v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0" o:title="eqIdc63e36329f5e0979f5ee776ac5d0632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，折痕为</w:t>
      </w:r>
      <w:r>
        <w:object>
          <v:shape id="_x0000_i1157" o:spt="75" alt="学科网(www.zxxk.com)--教育资源门户，提供试卷、教案、课件、论文、素材以及各类教学资源下载，还有大量而丰富的教学相关资讯！ VObpER5wn9vNAx1ODbqMbQ==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64" o:title="eqIdb5c2293f93791a597bf0162411f3395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8" o:spt="75" alt="学科网(www.zxxk.com)--教育资源门户，提供试卷、教案、课件、论文、素材以及各类教学资源下载，还有大量而丰富的教学相关资讯！ VObpER5wn9vNAx1ODbqMbQ==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66" o:title="eqId6d264d9852c4c307ed3e76e9499b0ef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四边形</w:t>
      </w:r>
      <w:r>
        <w:object>
          <v:shape id="_x0000_i1159" o:spt="75" alt="学科网(www.zxxk.com)--教育资源门户，提供试卷、教案、课件、论文、素材以及各类教学资源下载，还有大量而丰富的教学相关资讯！ VObpER5wn9vNAx1ODbqMbQ==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268" o:title="eqId8707188611c709aa85f96a8bf2ae2c5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黄金矩形？如果是，请证明：如果不是，请说明理由．</w:t>
      </w:r>
    </w:p>
    <w:p w14:paraId="2CDC7D7E">
      <w:pPr>
        <w:spacing w:line="360" w:lineRule="auto"/>
        <w:jc w:val="left"/>
        <w:textAlignment w:val="center"/>
        <w:rPr>
          <w:color w:val="000000"/>
        </w:rPr>
      </w:pPr>
    </w:p>
    <w:p w14:paraId="48528642">
      <w:pPr>
        <w:spacing w:line="360" w:lineRule="auto"/>
        <w:jc w:val="left"/>
        <w:textAlignment w:val="center"/>
        <w:rPr>
          <w:color w:val="000000"/>
        </w:rPr>
      </w:pPr>
    </w:p>
    <w:p w14:paraId="35101D4F">
      <w:pPr>
        <w:spacing w:line="360" w:lineRule="auto"/>
        <w:jc w:val="left"/>
        <w:textAlignment w:val="center"/>
        <w:rPr>
          <w:color w:val="000000"/>
        </w:rPr>
      </w:pPr>
    </w:p>
    <w:p w14:paraId="09FA5510">
      <w:pPr>
        <w:spacing w:line="360" w:lineRule="auto"/>
        <w:jc w:val="left"/>
        <w:textAlignment w:val="center"/>
        <w:rPr>
          <w:color w:val="000000"/>
        </w:rPr>
      </w:pPr>
    </w:p>
    <w:p w14:paraId="782D91D1">
      <w:pPr>
        <w:spacing w:line="360" w:lineRule="auto"/>
        <w:jc w:val="left"/>
        <w:textAlignment w:val="center"/>
        <w:rPr>
          <w:color w:val="000000"/>
        </w:rPr>
      </w:pPr>
    </w:p>
    <w:p w14:paraId="0395BB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玩转数学小组发现隧道前通常设有涉水线和限高架等安全警示，为探究其内在的数学原理，该小组考察了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双向通行隧道．以下为该小组研究报告的部分记录，请认真阅读，解决问题．</w:t>
      </w:r>
    </w:p>
    <w:p w14:paraId="5B991E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71550" cy="1143000"/>
            <wp:effectExtent l="0" t="0" r="19050" b="0"/>
            <wp:docPr id="100039" name="图片 10003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61"/>
        <w:gridCol w:w="3628"/>
        <w:gridCol w:w="4136"/>
      </w:tblGrid>
      <w:tr w14:paraId="2DFC60C5"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79044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发现问题确定目标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EBF5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涉水线设置</w:t>
            </w:r>
          </w:p>
        </w:tc>
        <w:tc>
          <w:tcPr>
            <w:tcW w:w="5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F5AA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限高架设置</w:t>
            </w:r>
          </w:p>
        </w:tc>
      </w:tr>
      <w:tr w14:paraId="022E0DDC"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D2364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数学抽象绘制图形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B9046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819275" cy="1047750"/>
                  <wp:effectExtent l="0" t="0" r="9525" b="19050"/>
                  <wp:docPr id="100041" name="图片 100041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1" name="图片 100041" descr="学科网(www.zxxk.com)--教育资源门户，提供试卷、教案、课件、论文、素材以及各类教学资源下载，还有大量而丰富的教学相关资讯！ VObpER5wn9v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62EF0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隧道及斜坡的侧面示意图，可近似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所示．</w:t>
            </w:r>
          </w:p>
        </w:tc>
        <w:tc>
          <w:tcPr>
            <w:tcW w:w="5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4C7D1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  <w:p w14:paraId="4A4ABEC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857375" cy="1238250"/>
                  <wp:effectExtent l="0" t="0" r="22225" b="6350"/>
                  <wp:docPr id="100043" name="图片 100043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图片 100043" descr="学科网(www.zxxk.com)--教育资源门户，提供试卷、教案、课件、论文、素材以及各类教学资源下载，还有大量而丰富的教学相关资讯！ VObpER5wn9v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2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57359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为隧道横截面示意图，由抛物线的一部分</w:t>
            </w:r>
            <w:r>
              <w:object>
                <v:shape id="_x0000_i1160" o:spt="75" alt="学科网(www.zxxk.com)--教育资源门户，提供试卷、教案、课件、论文、素材以及各类教学资源下载，还有大量而丰富的教学相关资讯！ VObpER5wn9vNAx1ODbqMbQ==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73" o:title="eqId9cf468f5132e14ee1d8cc766808b11af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矩形</w:t>
            </w:r>
            <w:r>
              <w:object>
                <v:shape id="_x0000_i1161" o:spt="75" alt="学科网(www.zxxk.com)--教育资源门户，提供试卷、教案、课件、论文、素材以及各类教学资源下载，还有大量而丰富的教学相关资讯！ VObpER5wn9vNAx1ODbqMbQ==" type="#_x0000_t75" style="height:12.5pt;width:36pt;" o:ole="t" filled="f" o:preferrelative="t" stroked="f" coordsize="21600,21600">
                  <v:path/>
                  <v:fill on="f" focussize="0,0"/>
                  <v:stroke on="f" joinstyle="miter"/>
                  <v:imagedata r:id="rId275" o:title="eqIdd498a0467ff3c577a7ed175d7bffd885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三边构成．</w:t>
            </w:r>
          </w:p>
        </w:tc>
      </w:tr>
      <w:tr w14:paraId="172A1D79"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A924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信息收集资料整理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46CB6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当隧道内积水的水深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.27</w:t>
            </w:r>
            <w:r>
              <w:rPr>
                <w:rFonts w:ascii="宋体" w:hAnsi="宋体" w:eastAsia="宋体" w:cs="宋体"/>
                <w:color w:val="000000"/>
              </w:rPr>
              <w:t>米时，（即积水达到涉水线处），车辆应避免通行．</w:t>
            </w:r>
          </w:p>
        </w:tc>
        <w:tc>
          <w:tcPr>
            <w:tcW w:w="5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CA252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车辆进入隧道，应在行驶车道内通行（禁止压线），且必须保证车辆顶部与隧道顶部</w:t>
            </w:r>
            <w:r>
              <w:object>
                <v:shape id="_x0000_i1162" o:spt="75" alt="学科网(www.zxxk.com)--教育资源门户，提供试卷、教案、课件、论文、素材以及各类教学资源下载，还有大量而丰富的教学相关资讯！ VObpER5wn9vNAx1ODbqMbQ==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73" o:title="eqId9cf468f5132e14ee1d8cc766808b11af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在竖直方向的空隙不小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0.3</w:t>
            </w:r>
            <w:r>
              <w:rPr>
                <w:rFonts w:ascii="宋体" w:hAnsi="宋体" w:eastAsia="宋体" w:cs="宋体"/>
                <w:color w:val="000000"/>
              </w:rPr>
              <w:t>米．</w:t>
            </w:r>
          </w:p>
        </w:tc>
      </w:tr>
      <w:tr w14:paraId="2BC4B7DE"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9761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地考察数据采集</w:t>
            </w:r>
          </w:p>
        </w:tc>
        <w:tc>
          <w:tcPr>
            <w:tcW w:w="4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585C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斜坡的坡角</w:t>
            </w:r>
            <w:r>
              <w:object>
                <v:shape id="_x0000_i1163" o:spt="75" alt="学科网(www.zxxk.com)--教育资源门户，提供试卷、教案、课件、论文、素材以及各类教学资源下载，还有大量而丰富的教学相关资讯！ VObpER5wn9vNAx1ODbqMbQ==" type="#_x0000_t75" style="height:11pt;width:12pt;" o:ole="t" filled="f" o:preferrelative="t" stroked="f" coordsize="21600,21600">
                  <v:path/>
                  <v:fill on="f" focussize="0,0"/>
                  <v:stroke on="f" joinstyle="miter"/>
                  <v:imagedata r:id="rId278" o:title="eqIde170f206fdbbd834aad7580c727e2cc6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</w:t>
            </w:r>
            <w:r>
              <w:object>
                <v:shape id="_x0000_i1164" o:spt="75" alt="学科网(www.zxxk.com)--教育资源门户，提供试卷、教案、课件、论文、素材以及各类教学资源下载，还有大量而丰富的教学相关资讯！ VObpER5wn9vNAx1ODbqMbQ==" type="#_x0000_t75" style="height:13.95pt;width:19pt;" o:ole="t" filled="f" o:preferrelative="t" stroked="f" coordsize="21600,21600">
                  <v:path/>
                  <v:fill on="f" focussize="0,0"/>
                  <v:stroke on="f" joinstyle="miter"/>
                  <v:imagedata r:id="rId280" o:title="eqIdbdb0aa8a61380228e285f3b5c7b74c47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7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并查得：</w:t>
            </w:r>
            <w:r>
              <w:object>
                <v:shape id="_x0000_i1165" o:spt="75" alt="学科网(www.zxxk.com)--教育资源门户，提供试卷、教案、课件、论文、素材以及各类教学资源下载，还有大量而丰富的教学相关资讯！ VObpER5wn9vNAx1ODbqMbQ==" type="#_x0000_t75" style="height:13.95pt;width:74pt;" o:ole="t" filled="f" o:preferrelative="t" stroked="f" coordsize="21600,21600">
                  <v:path/>
                  <v:fill on="f" focussize="0,0"/>
                  <v:stroke on="f" joinstyle="miter"/>
                  <v:imagedata r:id="rId282" o:title="eqId42c7b59ea8dd5649151f824020daf480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4222B69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6" o:spt="75" alt="学科网(www.zxxk.com)--教育资源门户，提供试卷、教案、课件、论文、素材以及各类教学资源下载，还有大量而丰富的教学相关资讯！ VObpER5wn9vNAx1ODbqMbQ==" type="#_x0000_t75" style="height:13.1pt;width:68.9pt;" o:ole="t" filled="f" o:preferrelative="t" stroked="f" coordsize="21600,21600">
                  <v:path/>
                  <v:fill on="f" focussize="0,0"/>
                  <v:stroke on="f" joinstyle="miter"/>
                  <v:imagedata r:id="rId284" o:title="eqId36baf54862dac47510132deac2277bb4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1B1DB9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67" o:spt="75" alt="学科网(www.zxxk.com)--教育资源门户，提供试卷、教案、课件、论文、素材以及各类教学资源下载，还有大量而丰富的教学相关资讯！ VObpER5wn9vNAx1ODbqMbQ==" type="#_x0000_t75" style="height:13.85pt;width:75.1pt;" o:ole="t" filled="f" o:preferrelative="t" stroked="f" coordsize="21600,21600">
                  <v:path/>
                  <v:fill on="f" focussize="0,0"/>
                  <v:stroke on="f" joinstyle="miter"/>
                  <v:imagedata r:id="rId286" o:title="eqId45d6e592a1a238b40008db4ffe3dccdd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  <w:tc>
          <w:tcPr>
            <w:tcW w:w="52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9858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隧道的最高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到地面</w:t>
            </w:r>
            <w:r>
              <w:object>
                <v:shape id="_x0000_i1168" o:spt="75" alt="学科网(www.zxxk.com)--教育资源门户，提供试卷、教案、课件、论文、素材以及各类教学资源下载，还有大量而丰富的教学相关资讯！ VObpER5wn9vNAx1ODbqMbQ==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288" o:title="eqId1a6c6e7c025362c46a64a8956761f08e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距离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.4</w:t>
            </w:r>
            <w:r>
              <w:rPr>
                <w:rFonts w:ascii="宋体" w:hAnsi="宋体" w:eastAsia="宋体" w:cs="宋体"/>
                <w:color w:val="000000"/>
              </w:rPr>
              <w:t>米，两侧墙面高</w:t>
            </w:r>
            <w:r>
              <w:object>
                <v:shape id="_x0000_i1169" o:spt="75" alt="学科网(www.zxxk.com)--教育资源门户，提供试卷、教案、课件、论文、素材以及各类教学资源下载，还有大量而丰富的教学相关资讯！ VObpER5wn9vNAx1ODbqMbQ==" type="#_x0000_t75" style="height:14.25pt;width:66pt;" o:ole="t" filled="f" o:preferrelative="t" stroked="f" coordsize="21600,21600">
                  <v:path/>
                  <v:fill on="f" focussize="0,0"/>
                  <v:stroke on="f" joinstyle="miter"/>
                  <v:imagedata r:id="rId290" o:title="eqId89f146050a153946cf24ff437fe2a17c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米，地面跨度</w:t>
            </w:r>
            <w:r>
              <w:object>
                <v:shape id="_x0000_i1170" o:spt="75" alt="学科网(www.zxxk.com)--教育资源门户，提供试卷、教案、课件、论文、素材以及各类教学资源下载，还有大量而丰富的教学相关资讯！ VObpER5wn9vNAx1ODbqMbQ==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292" o:title="eqIdd8d9855bf67d6e1998a754da17a1c12a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米．车辆行驶方向的右侧车道线（宽度忽略不计）与墙面的距离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米．</w:t>
            </w:r>
          </w:p>
        </w:tc>
      </w:tr>
    </w:tbl>
    <w:p w14:paraId="44C22E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</w:t>
      </w:r>
    </w:p>
    <w:p w14:paraId="47702D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涉水线离坡底的距离</w:t>
      </w:r>
      <w:r>
        <w:object>
          <v:shape id="_x0000_i1171" o:spt="75" alt="学科网(www.zxxk.com)--教育资源门户，提供试卷、教案、课件、论文、素材以及各类教学资源下载，还有大量而丰富的教学相关资讯！ VObpER5wn9v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94" o:title="eqId411461db15ee8086332c531e086c40c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精确到</w:t>
      </w:r>
      <w:r>
        <w:rPr>
          <w:rFonts w:ascii="Times New Roman" w:hAnsi="Times New Roman" w:eastAsia="Times New Roman" w:cs="Times New Roman"/>
          <w:color w:val="000000"/>
        </w:rPr>
        <w:t>0.01</w:t>
      </w:r>
      <w:r>
        <w:rPr>
          <w:rFonts w:ascii="宋体" w:hAnsi="宋体" w:eastAsia="宋体" w:cs="宋体"/>
          <w:color w:val="000000"/>
        </w:rPr>
        <w:t>米）；</w:t>
      </w:r>
    </w:p>
    <w:p w14:paraId="6FE2B1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中建立适当的平面直角坐标系，求抛物线</w:t>
      </w:r>
      <w:r>
        <w:object>
          <v:shape id="_x0000_i1172" o:spt="75" alt="学科网(www.zxxk.com)--教育资源门户，提供试卷、教案、课件、论文、素材以及各类教学资源下载，还有大量而丰富的教学相关资讯！ VObpER5wn9vNAx1ODbqMbQ==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3" o:title="eqId9cf468f5132e14ee1d8cc766808b11a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；</w:t>
      </w:r>
    </w:p>
    <w:p w14:paraId="2591FF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限高架上标有警示语“车辆限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米”（即最大安全限高），求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值（精确到</w:t>
      </w:r>
      <w:r>
        <w:object>
          <v:shape id="_x0000_i1173" o:spt="75" alt="学科网(www.zxxk.com)--教育资源门户，提供试卷、教案、课件、论文、素材以及各类教学资源下载，还有大量而丰富的教学相关资讯！ VObpER5wn9vNAx1ODbqMbQ==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97" o:title="eqId8065456efeb595b1ee723ed03029e0e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）．</w:t>
      </w:r>
    </w:p>
    <w:p w14:paraId="13AED4FB">
      <w:pPr>
        <w:spacing w:line="360" w:lineRule="auto"/>
        <w:jc w:val="left"/>
        <w:textAlignment w:val="center"/>
        <w:rPr>
          <w:color w:val="000000"/>
        </w:rPr>
      </w:pPr>
    </w:p>
    <w:p w14:paraId="7844F2D7">
      <w:pPr>
        <w:rPr>
          <w:color w:val="000000"/>
        </w:rPr>
      </w:pPr>
      <w:r>
        <w:rPr>
          <w:color w:val="000000"/>
        </w:rPr>
        <w:br w:type="page"/>
      </w:r>
    </w:p>
    <w:p w14:paraId="295433F7"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 VObpER5wn9v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9" o:title="eqIda8a7b5adfcac0f46a4cd19da4ebb4a2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 VObpER5wn9v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78" o:title="eqId1dde8112e8eb968fd042418dd632759e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6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点</w:t>
      </w:r>
      <w:r>
        <w:object>
          <v:shape id="_x0000_i1177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78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，连接</w:t>
      </w:r>
      <w:r>
        <w:object>
          <v:shape id="_x0000_i1179" o:spt="75" alt="学科网(www.zxxk.com)--教育资源门户，提供试卷、教案、课件、论文、素材以及各类教学资源下载，还有大量而丰富的教学相关资讯！ VObpER5wn9vNAx1ODbqMbQ==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1" o:title="eqIdb79dd200766db27fb90d6bd1992cf658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 VObpER5wn9v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eqId764509115979e9958101808383672ec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9DD8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71850" cy="1409700"/>
            <wp:effectExtent l="0" t="0" r="6350" b="12700"/>
            <wp:docPr id="100045" name="图片 10004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 VObpER5wn9vNAx1ODbqMbQ==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1EB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点</w:t>
      </w:r>
      <w:r>
        <w:object>
          <v:shape id="_x0000_i1181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 VObpER5wn9v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78" o:title="eqId1dde8112e8eb968fd042418dd632759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867660798" name="图片 867660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798" name="图片 867660798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称点</w:t>
      </w:r>
      <w:r>
        <w:object>
          <v:shape id="_x0000_i1183" o:spt="75" alt="学科网(www.zxxk.com)--教育资源门户，提供试卷、教案、课件、论文、素材以及各类教学资源下载，还有大量而丰富的教学相关资讯！ VObpER5wn9v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27" o:title="eqId8455657dde27aabe6adb7b188e031c1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作图痕迹，不写作法），连接</w:t>
      </w:r>
      <w:r>
        <w:object>
          <v:shape id="_x0000_i1184" o:spt="75" alt="学科网(www.zxxk.com)--教育资源门户，提供试卷、教案、课件、论文、素材以及各类教学资源下载，还有大量而丰富的教学相关资讯！ VObpER5wn9vNAx1ODbqMbQ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2" o:title="eqId88929f4ba0851730d5f941d426b875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 VObpER5wn9v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4" o:title="eqId8cdd9f345915ae742ed3dcd3f967826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证明：四边形</w:t>
      </w:r>
      <w:r>
        <w:object>
          <v:shape id="_x0000_i1186" o:spt="75" alt="学科网(www.zxxk.com)--教育资源门户，提供试卷、教案、课件、论文、素材以及各类教学资源下载，还有大量而丰富的教学相关资讯！ VObpER5wn9v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6" o:title="eqId5cb3f9a5da641be35117fd35ba07a6a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；</w:t>
      </w:r>
    </w:p>
    <w:p w14:paraId="4CBF9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87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188" o:spt="75" alt="学科网(www.zxxk.com)--教育资源门户，提供试卷、教案、课件、论文、素材以及各类教学资源下载，还有大量而丰富的教学相关资讯！ VObpER5wn9v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89" o:spt="75" alt="学科网(www.zxxk.com)--教育资源门户，提供试卷、教案、课件、论文、素材以及各类教学资源下载，还有大量而丰富的教学相关资讯！ VObpER5wn9vNAx1ODbqMbQ==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1" o:title="eqId042763e09cec08506df433f8ad96f19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190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运动，直线</w:t>
      </w:r>
      <w:r>
        <w:object>
          <v:shape id="_x0000_i1192" o:spt="75" alt="学科网(www.zxxk.com)--教育资源门户，提供试卷、教案、课件、论文、素材以及各类教学资源下载，还有大量而丰富的教学相关资讯！ VObpER5wn9vNAx1ODbqMbQ==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3" o:title="eqIde1a9c6a736e6eac98a676fa3232db5a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有异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 VObpER5wn9v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动点</w:t>
      </w:r>
      <w:r>
        <w:object>
          <v:shape id="_x0000_i1194" o:spt="75" alt="学科网(www.zxxk.com)--教育资源门户，提供试卷、教案、课件、论文、素材以及各类教学资源下载，还有大量而丰富的教学相关资讯！ VObpER5wn9v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9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5" o:spt="75" alt="学科网(www.zxxk.com)--教育资源门户，提供试卷、教案、课件、论文、素材以及各类教学资源下载，还有大量而丰富的教学相关资讯！ VObpER5wn9v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28" o:title="eqIde8faa67131a39f719be1871606b7927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 VObpER5wn9vNAx1ODbqMbQ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0" o:title="eqId21002725043bdace95b3244d4c75dd7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7" o:spt="75" alt="学科网(www.zxxk.com)--教育资源门户，提供试卷、教案、课件、论文、素材以及各类教学资源下载，还有大量而丰富的教学相关资讯！ VObpER5wn9v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2" o:title="eqId9171484a68c84cad91e4f2233392f60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 VObpER5wn9vNAx1ODbqMbQ==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4" o:title="eqId0215e13a9fb5574d5194aeb9507a98a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99" o:spt="75" alt="学科网(www.zxxk.com)--教育资源门户，提供试卷、教案、课件、论文、素材以及各类教学资源下载，还有大量而丰富的教学相关资讯！ VObpER5wn9vNAx1ODbqMbQ==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336" o:title="eqId819da3836c66c6b2792f6bfe6fc1bc0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00" o:spt="75" alt="学科网(www.zxxk.com)--教育资源门户，提供试卷、教案、课件、论文、素材以及各类教学资源下载，还有大量而丰富的教学相关资讯！ VObpER5wn9vNAx1ODbqMbQ==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38" o:title="eqId4872e77e35cea66946705ce4c29dc7e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FFB1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201" o:spt="75" alt="学科网(www.zxxk.com)--教育资源门户，提供试卷、教案、课件、论文、素材以及各类教学资源下载，还有大量而丰富的教学相关资讯！ VObpER5wn9vNAx1ODbqMbQ==" type="#_x0000_t75" style="height:15pt;width:85.2pt;" o:ole="t" filled="f" o:preferrelative="t" stroked="f" coordsize="21600,21600">
            <v:path/>
            <v:fill on="f" focussize="0,0"/>
            <v:stroke on="f" joinstyle="miter"/>
            <v:imagedata r:id="rId340" o:title="eqId76ccbec9919012fe32eb04d4ca1a949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A87A4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02" o:spt="75" alt="学科网(www.zxxk.com)--教育资源门户，提供试卷、教案、课件、论文、素材以及各类教学资源下载，还有大量而丰富的教学相关资讯！ VObpER5wn9v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42" o:title="eqId971b23e3ee827018557d6c88edd5369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否存在最大值？若存在，求出该最大值；若不存在，请说明理由．</w:t>
      </w:r>
    </w:p>
    <w:p w14:paraId="4B496F2D">
      <w:pPr>
        <w:spacing w:line="360" w:lineRule="auto"/>
        <w:jc w:val="both"/>
        <w:textAlignment w:val="center"/>
        <w:rPr>
          <w:color w:val="000000"/>
        </w:rPr>
      </w:pPr>
    </w:p>
    <w:p w14:paraId="7413A135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3E880515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drawing>
        <wp:inline distT="0" distB="0" distL="0" distR="0">
          <wp:extent cx="719455" cy="287655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 xml:space="preserve">  </w:t>
    </w:r>
    <w:r>
      <w:drawing>
        <wp:inline distT="0" distB="0" distL="0" distR="0">
          <wp:extent cx="727075" cy="287655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 xml:space="preserve"> </w:t>
    </w:r>
  </w:p>
  <w:p w14:paraId="3EAD1F79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0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FBCFA73"/>
    <w:multiLevelType w:val="singleLevel"/>
    <w:tmpl w:val="7FBCFA73"/>
    <w:lvl w:ilvl="0" w:tentative="0">
      <w:start w:val="19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1EF6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5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2.bin"/><Relationship Id="rId89" Type="http://schemas.openxmlformats.org/officeDocument/2006/relationships/image" Target="media/image51.wmf"/><Relationship Id="rId88" Type="http://schemas.openxmlformats.org/officeDocument/2006/relationships/oleObject" Target="embeddings/oleObject36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8.png"/><Relationship Id="rId82" Type="http://schemas.openxmlformats.org/officeDocument/2006/relationships/image" Target="media/image47.wmf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image" Target="media/image5.wmf"/><Relationship Id="rId79" Type="http://schemas.openxmlformats.org/officeDocument/2006/relationships/image" Target="media/image46.wmf"/><Relationship Id="rId78" Type="http://schemas.openxmlformats.org/officeDocument/2006/relationships/oleObject" Target="embeddings/oleObject31.bin"/><Relationship Id="rId77" Type="http://schemas.openxmlformats.org/officeDocument/2006/relationships/oleObject" Target="embeddings/oleObject30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4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6.bin"/><Relationship Id="rId68" Type="http://schemas.openxmlformats.org/officeDocument/2006/relationships/image" Target="media/image41.wmf"/><Relationship Id="rId67" Type="http://schemas.openxmlformats.org/officeDocument/2006/relationships/image" Target="media/image40.png"/><Relationship Id="rId66" Type="http://schemas.openxmlformats.org/officeDocument/2006/relationships/image" Target="media/image39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6.wmf"/><Relationship Id="rId6" Type="http://schemas.openxmlformats.org/officeDocument/2006/relationships/image" Target="media/image4.png"/><Relationship Id="rId59" Type="http://schemas.openxmlformats.org/officeDocument/2006/relationships/oleObject" Target="embeddings/oleObject22.bin"/><Relationship Id="rId58" Type="http://schemas.openxmlformats.org/officeDocument/2006/relationships/oleObject" Target="embeddings/oleObject21.bin"/><Relationship Id="rId57" Type="http://schemas.openxmlformats.org/officeDocument/2006/relationships/image" Target="media/image35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4.wmf"/><Relationship Id="rId54" Type="http://schemas.openxmlformats.org/officeDocument/2006/relationships/image" Target="media/image33.wmf"/><Relationship Id="rId53" Type="http://schemas.openxmlformats.org/officeDocument/2006/relationships/oleObject" Target="embeddings/oleObject19.bin"/><Relationship Id="rId52" Type="http://schemas.openxmlformats.org/officeDocument/2006/relationships/image" Target="media/image32.wmf"/><Relationship Id="rId51" Type="http://schemas.openxmlformats.org/officeDocument/2006/relationships/oleObject" Target="embeddings/oleObject18.bin"/><Relationship Id="rId50" Type="http://schemas.openxmlformats.org/officeDocument/2006/relationships/image" Target="media/image31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30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9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8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7.png"/><Relationship Id="rId41" Type="http://schemas.openxmlformats.org/officeDocument/2006/relationships/image" Target="media/image26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5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4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3.wmf"/><Relationship Id="rId346" Type="http://schemas.openxmlformats.org/officeDocument/2006/relationships/fontTable" Target="fontTable.xml"/><Relationship Id="rId345" Type="http://schemas.openxmlformats.org/officeDocument/2006/relationships/customXml" Target="../customXml/item2.xml"/><Relationship Id="rId344" Type="http://schemas.openxmlformats.org/officeDocument/2006/relationships/numbering" Target="numbering.xml"/><Relationship Id="rId343" Type="http://schemas.openxmlformats.org/officeDocument/2006/relationships/customXml" Target="../customXml/item1.xml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8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6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5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4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3.bin"/><Relationship Id="rId330" Type="http://schemas.openxmlformats.org/officeDocument/2006/relationships/image" Target="media/image156.wmf"/><Relationship Id="rId33" Type="http://schemas.openxmlformats.org/officeDocument/2006/relationships/image" Target="media/image22.png"/><Relationship Id="rId329" Type="http://schemas.openxmlformats.org/officeDocument/2006/relationships/oleObject" Target="embeddings/oleObject172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71.bin"/><Relationship Id="rId326" Type="http://schemas.openxmlformats.org/officeDocument/2006/relationships/oleObject" Target="embeddings/oleObject170.bin"/><Relationship Id="rId325" Type="http://schemas.openxmlformats.org/officeDocument/2006/relationships/oleObject" Target="embeddings/oleObject169.bin"/><Relationship Id="rId324" Type="http://schemas.openxmlformats.org/officeDocument/2006/relationships/oleObject" Target="embeddings/oleObject168.bin"/><Relationship Id="rId323" Type="http://schemas.openxmlformats.org/officeDocument/2006/relationships/oleObject" Target="embeddings/oleObject167.bin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21.png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4.bin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60.bin"/><Relationship Id="rId310" Type="http://schemas.openxmlformats.org/officeDocument/2006/relationships/oleObject" Target="embeddings/oleObject159.bin"/><Relationship Id="rId31" Type="http://schemas.openxmlformats.org/officeDocument/2006/relationships/image" Target="media/image20.png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9.png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oleObject" Target="embeddings/oleObject154.bin"/><Relationship Id="rId302" Type="http://schemas.openxmlformats.org/officeDocument/2006/relationships/oleObject" Target="embeddings/oleObject153.bin"/><Relationship Id="rId301" Type="http://schemas.openxmlformats.org/officeDocument/2006/relationships/oleObject" Target="embeddings/oleObject152.bin"/><Relationship Id="rId300" Type="http://schemas.openxmlformats.org/officeDocument/2006/relationships/oleObject" Target="embeddings/oleObject151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9.bin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3.wmf"/><Relationship Id="rId29" Type="http://schemas.openxmlformats.org/officeDocument/2006/relationships/image" Target="media/image18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4.png"/><Relationship Id="rId270" Type="http://schemas.openxmlformats.org/officeDocument/2006/relationships/image" Target="media/image133.png"/><Relationship Id="rId27" Type="http://schemas.openxmlformats.org/officeDocument/2006/relationships/image" Target="media/image17.wmf"/><Relationship Id="rId269" Type="http://schemas.openxmlformats.org/officeDocument/2006/relationships/image" Target="media/image132.png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3.bin"/><Relationship Id="rId262" Type="http://schemas.openxmlformats.org/officeDocument/2006/relationships/oleObject" Target="embeddings/oleObject132.bin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5.png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3.wmf"/><Relationship Id="rId25" Type="http://schemas.openxmlformats.org/officeDocument/2006/relationships/image" Target="media/image16.wmf"/><Relationship Id="rId249" Type="http://schemas.openxmlformats.org/officeDocument/2006/relationships/oleObject" Target="embeddings/oleObject125.bin"/><Relationship Id="rId248" Type="http://schemas.openxmlformats.org/officeDocument/2006/relationships/oleObject" Target="embeddings/oleObject124.bin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2.bin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7.png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4.wmf"/><Relationship Id="rId23" Type="http://schemas.openxmlformats.org/officeDocument/2006/relationships/image" Target="media/image15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2.bin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6.png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4.wmf"/><Relationship Id="rId21" Type="http://schemas.openxmlformats.org/officeDocument/2006/relationships/image" Target="media/image14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1.wmf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13.png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image" Target="media/image92.wmf"/><Relationship Id="rId18" Type="http://schemas.openxmlformats.org/officeDocument/2006/relationships/image" Target="media/image12.png"/><Relationship Id="rId179" Type="http://schemas.openxmlformats.org/officeDocument/2006/relationships/oleObject" Target="embeddings/oleObject86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11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oleObject" Target="embeddings/oleObject78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5.bin"/><Relationship Id="rId160" Type="http://schemas.openxmlformats.org/officeDocument/2006/relationships/oleObject" Target="embeddings/oleObject74.bin"/><Relationship Id="rId16" Type="http://schemas.openxmlformats.org/officeDocument/2006/relationships/image" Target="media/image10.png"/><Relationship Id="rId159" Type="http://schemas.openxmlformats.org/officeDocument/2006/relationships/image" Target="media/image84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2.png"/><Relationship Id="rId154" Type="http://schemas.openxmlformats.org/officeDocument/2006/relationships/oleObject" Target="embeddings/oleObject71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9.png"/><Relationship Id="rId149" Type="http://schemas.openxmlformats.org/officeDocument/2006/relationships/image" Target="media/image79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6.bin"/><Relationship Id="rId143" Type="http://schemas.openxmlformats.org/officeDocument/2006/relationships/oleObject" Target="embeddings/oleObject65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5.png"/><Relationship Id="rId14" Type="http://schemas.openxmlformats.org/officeDocument/2006/relationships/image" Target="media/image8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6.png"/><Relationship Id="rId122" Type="http://schemas.openxmlformats.org/officeDocument/2006/relationships/image" Target="media/image65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4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3.bin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9.bin"/><Relationship Id="rId111" Type="http://schemas.openxmlformats.org/officeDocument/2006/relationships/oleObject" Target="embeddings/oleObject48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108" Type="http://schemas.openxmlformats.org/officeDocument/2006/relationships/oleObject" Target="embeddings/oleObject46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tyleName="APA" SelectedStyle="\APASixthEditionOfficeOnline.xsl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0</Words>
  <Characters>0</Characters>
  <Lines>0</Lines>
  <Paragraphs>0</Paragraphs>
  <TotalTime>42</TotalTime>
  <ScaleCrop>false</ScaleCrop>
  <LinksUpToDate>false</LinksUpToDate>
  <CharactersWithSpaces>0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30T12:40:00Z</dcterms:created>
  <dc:creator>学科网试题生产平台</dc:creator>
  <dc:description>3808506885898240</dc:description>
  <cp:lastModifiedBy>新时空教育 - 杨 13217052888</cp:lastModifiedBy>
  <dcterms:modified xsi:type="dcterms:W3CDTF">2025-08-18T10:06:0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7142E49C8FD2786E8B8AA268DDF8B498_42</vt:lpwstr>
  </property>
</Properties>
</file>